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736D" w:rsidRDefault="0086736D">
      <w:pPr>
        <w:rPr>
          <w:rFonts w:ascii="Times New Roman" w:hAnsi="Times New Roman" w:cs="Times New Roman"/>
          <w:b/>
          <w:sz w:val="28"/>
          <w:szCs w:val="28"/>
        </w:rPr>
      </w:pPr>
    </w:p>
    <w:p w:rsidR="00443DE1" w:rsidRDefault="00874433" w:rsidP="00443DE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74433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15. </w:t>
      </w:r>
      <w:r w:rsidR="006E1411" w:rsidRPr="00874433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Medžiaga</w:t>
      </w:r>
      <w:r w:rsidR="006E1411">
        <w:rPr>
          <w:rFonts w:ascii="Times New Roman" w:eastAsia="Times New Roman" w:hAnsi="Times New Roman" w:cs="Times New Roman"/>
          <w:b/>
          <w:sz w:val="24"/>
          <w:szCs w:val="24"/>
        </w:rPr>
        <w:t xml:space="preserve"> matematikos mokytojui</w:t>
      </w:r>
      <w:r w:rsidR="00443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443DE1" w:rsidRDefault="00443DE1" w:rsidP="00443DE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ntegruojamos veiklos tema </w:t>
      </w:r>
      <w:r w:rsidRPr="0026240B">
        <w:rPr>
          <w:rFonts w:ascii="Times New Roman" w:eastAsia="Times New Roman" w:hAnsi="Times New Roman" w:cs="Times New Roman"/>
          <w:b/>
          <w:i/>
          <w:sz w:val="24"/>
          <w:szCs w:val="24"/>
        </w:rPr>
        <w:t>Lapų viršutinio ir apatinio dengiamojo audinio tyrimas</w:t>
      </w:r>
    </w:p>
    <w:p w:rsidR="0026240B" w:rsidRDefault="0026240B" w:rsidP="00443DE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26240B" w:rsidRDefault="0026240B" w:rsidP="00443DE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443DE1" w:rsidRDefault="00443DE1" w:rsidP="00443DE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443DE1" w:rsidRDefault="00443DE1" w:rsidP="00443DE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443DE1" w:rsidRDefault="00443DE1" w:rsidP="006E141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tbl>
      <w:tblPr>
        <w:tblpPr w:leftFromText="180" w:rightFromText="180" w:bottomFromText="200" w:horzAnchor="margin" w:tblpXSpec="center" w:tblpY="1155"/>
        <w:tblW w:w="91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953"/>
        <w:gridCol w:w="6227"/>
      </w:tblGrid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lasė, dalykas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–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lasės, matematika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Numatoma veiklos trukmė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 min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okinių pasiekimai pagal </w:t>
            </w:r>
            <w:r w:rsidRPr="003803F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agrindinio ugdymo bendrąsias programas. Matematika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. Atlikti aritmetinius veiksmus su sveikaisiais ir trupmeniniais skaičiais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Mokytojo veiklos uždaviniai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Ugdyti mokinių gebėjimus sudaryti matematinį uždavinio sprendimo modelį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kaičiuoti procentus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iklos priemonės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žduočių lapas kiekvienai mokinių grupei, atsakymų lapas mokytojui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ūloma veikla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 darbas grupėmis. (Rekomenduojamas formalusis kaupiamasis vertinimas.)</w:t>
            </w:r>
          </w:p>
        </w:tc>
      </w:tr>
    </w:tbl>
    <w:p w:rsidR="00443DE1" w:rsidRDefault="00443DE1" w:rsidP="006E141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6E1411" w:rsidRDefault="006E1411" w:rsidP="006E141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6E1411" w:rsidRDefault="006E1411" w:rsidP="006E141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6E1411" w:rsidRDefault="006E1411" w:rsidP="006E1411">
      <w:pPr>
        <w:pStyle w:val="prastasis1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6E1411" w:rsidRDefault="006E1411" w:rsidP="006E1411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bottomFromText="200" w:horzAnchor="margin" w:tblpXSpec="center" w:tblpY="1155"/>
        <w:tblW w:w="91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953"/>
        <w:gridCol w:w="6227"/>
      </w:tblGrid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lasė, dalykas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–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lasės, matematika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Numatoma veiklos trukmė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 min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okinių pasiekimai pagal </w:t>
            </w:r>
            <w:r w:rsidRPr="003803F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agrindinio ugdymo bendrąsias programas. Matematika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. Atlikti aritmetinius veiksmus su sveikaisiais ir trupmeniniais skaičiais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Mokytojo veiklos uždaviniai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Ugdyti mokinių gebėjimus sudaryti matematinį uždavinio sprendimo modelį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kaičiuoti procentus.</w:t>
            </w:r>
          </w:p>
        </w:tc>
      </w:tr>
      <w:tr w:rsidR="00443DE1" w:rsidTr="00A53062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iklos priemonės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žduočių lapas kiekvienai mokinių grupei, atsakymų lapas mokytojui.</w:t>
            </w:r>
          </w:p>
        </w:tc>
      </w:tr>
      <w:tr w:rsidR="00443DE1" w:rsidTr="00443DE1"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ūloma veikla</w:t>
            </w:r>
          </w:p>
        </w:tc>
        <w:tc>
          <w:tcPr>
            <w:tcW w:w="6227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443DE1" w:rsidRDefault="00443DE1" w:rsidP="00A5306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6E1411" w:rsidRDefault="006E1411" w:rsidP="006E1411">
      <w:pPr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6E1411" w:rsidRDefault="006E1411" w:rsidP="006E1411">
      <w:pPr>
        <w:shd w:val="clear" w:color="auto" w:fill="FFFFFF"/>
        <w:tabs>
          <w:tab w:val="left" w:pos="284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Užduočių lapas (mokiniams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E1411" w:rsidRDefault="006E1411" w:rsidP="006E1411">
      <w:pPr>
        <w:shd w:val="clear" w:color="auto" w:fill="FFFFFF"/>
        <w:tabs>
          <w:tab w:val="left" w:pos="284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E1411" w:rsidRPr="003803F6" w:rsidRDefault="006E1411" w:rsidP="006E1411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Lapai – patys plastiškiausi ir svarbiausi augalo organai. Aprūpindami augalą maistu, lapai iš aplinkos ima anglies dioksidą, o iš šaknų gauna vandenį su mineralinėmis druskomis. Veikiami saulės šviesos energijos, iš tų žaliavų lapai sintetina įvairias organines medžiagas, kuriomis aprūpina visus augalo organus. </w:t>
      </w:r>
    </w:p>
    <w:p w:rsidR="006E1411" w:rsidRPr="003803F6" w:rsidRDefault="006E1411" w:rsidP="006E1411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6E1411" w:rsidRPr="005D6107" w:rsidRDefault="006E1411" w:rsidP="006E1411">
      <w:pPr>
        <w:pStyle w:val="Sraopastraipa"/>
        <w:numPr>
          <w:ilvl w:val="0"/>
          <w:numId w:val="2"/>
        </w:numPr>
        <w:shd w:val="clear" w:color="auto" w:fill="FFFFFF"/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Augalų lapų paviršius, kuris sugeria saulės energiją, yra daug didesnis už augalo užimamą plotą. </w:t>
      </w:r>
      <w:r w:rsidRPr="003803F6">
        <w:rPr>
          <w:rFonts w:ascii="Times New Roman" w:eastAsia="Times New Roman" w:hAnsi="Times New Roman" w:cs="Times New Roman"/>
          <w:sz w:val="24"/>
          <w:szCs w:val="24"/>
        </w:rPr>
        <w:t>Užpildykite lentelę žinodami, kad:</w:t>
      </w:r>
    </w:p>
    <w:p w:rsidR="006E1411" w:rsidRPr="003803F6" w:rsidRDefault="006E1411" w:rsidP="006E1411">
      <w:pPr>
        <w:pStyle w:val="Sraopastraipa"/>
        <w:numPr>
          <w:ilvl w:val="0"/>
          <w:numId w:val="3"/>
        </w:numPr>
        <w:shd w:val="clear" w:color="auto" w:fill="FFFFFF"/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avižų lapų plotas sudaro 2110 % augalų užimamo ploto;</w:t>
      </w:r>
    </w:p>
    <w:p w:rsidR="006E1411" w:rsidRPr="003803F6" w:rsidRDefault="006E1411" w:rsidP="006E1411">
      <w:pPr>
        <w:pStyle w:val="Sraopastraipa"/>
        <w:numPr>
          <w:ilvl w:val="0"/>
          <w:numId w:val="3"/>
        </w:numPr>
        <w:shd w:val="clear" w:color="auto" w:fill="FFFFFF"/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dobilo lapų plotas sudaro 2160 % augalų užimamo ploto;</w:t>
      </w:r>
    </w:p>
    <w:p w:rsidR="006E1411" w:rsidRPr="003803F6" w:rsidRDefault="006E1411" w:rsidP="006E1411">
      <w:pPr>
        <w:pStyle w:val="Sraopastraipa"/>
        <w:numPr>
          <w:ilvl w:val="0"/>
          <w:numId w:val="3"/>
        </w:numPr>
        <w:shd w:val="clear" w:color="auto" w:fill="FFFFFF"/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bulvių lapų plotas 40 kartų didesnis už augalo užimamą plotą;</w:t>
      </w:r>
    </w:p>
    <w:p w:rsidR="006E1411" w:rsidRPr="003803F6" w:rsidRDefault="006E1411" w:rsidP="006E1411">
      <w:pPr>
        <w:pStyle w:val="Sraopastraipa"/>
        <w:numPr>
          <w:ilvl w:val="0"/>
          <w:numId w:val="3"/>
        </w:numPr>
        <w:shd w:val="clear" w:color="auto" w:fill="FFFFFF"/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liucernos lapų plotas </w:t>
      </w:r>
      <w:r w:rsidRPr="003803F6">
        <w:rPr>
          <w:rFonts w:ascii="Times New Roman" w:hAnsi="Times New Roman" w:cs="Times New Roman"/>
          <w:position w:val="-24"/>
          <w:sz w:val="24"/>
          <w:szCs w:val="24"/>
          <w:shd w:val="clear" w:color="auto" w:fill="FFFFFF"/>
        </w:rPr>
        <w:object w:dxaOrig="49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8" o:title=""/>
          </v:shape>
          <o:OLEObject Type="Embed" ProgID="Equation.DSMT4" ShapeID="_x0000_i1025" DrawAspect="Content" ObjectID="_1608969280" r:id="rId9"/>
        </w:object>
      </w: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kartų didesnis už miežių, užimančių tokį pat plotą, lapų plotą.</w:t>
      </w:r>
    </w:p>
    <w:tbl>
      <w:tblPr>
        <w:tblStyle w:val="Lentelstinklelis"/>
        <w:tblW w:w="0" w:type="auto"/>
        <w:jc w:val="center"/>
        <w:tblLook w:val="04A0"/>
      </w:tblPr>
      <w:tblGrid>
        <w:gridCol w:w="2376"/>
        <w:gridCol w:w="3544"/>
        <w:gridCol w:w="3260"/>
      </w:tblGrid>
      <w:tr w:rsidR="006E1411" w:rsidRPr="005D6107" w:rsidTr="006E1411">
        <w:trPr>
          <w:jc w:val="center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Augalo pavadinimas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5D6107" w:rsidRDefault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Augalo užimamas plotas </w:t>
            </w:r>
            <w:r w:rsidR="00B7475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</w:t>
            </w:r>
            <w:r w:rsidRPr="003803F6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  <w:lang w:eastAsia="ru-RU"/>
              </w:rPr>
              <w:object w:dxaOrig="345" w:dyaOrig="315">
                <v:shape id="_x0000_i1026" type="#_x0000_t75" style="width:17.25pt;height:15.75pt" o:ole="">
                  <v:imagedata r:id="rId10" o:title=""/>
                </v:shape>
                <o:OLEObject Type="Embed" ProgID="Equation.DSMT4" ShapeID="_x0000_i1026" DrawAspect="Content" ObjectID="_1608969281" r:id="rId11"/>
              </w:object>
            </w:r>
            <w:r w:rsidR="00B7475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Atitinkamas lapų plotas </w:t>
            </w:r>
            <w:r w:rsidR="00B7475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</w:t>
            </w:r>
            <w:r w:rsidRPr="003803F6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  <w:lang w:eastAsia="ru-RU"/>
              </w:rPr>
              <w:object w:dxaOrig="345" w:dyaOrig="315">
                <v:shape id="_x0000_i1027" type="#_x0000_t75" style="width:17.25pt;height:15.75pt" o:ole="">
                  <v:imagedata r:id="rId10" o:title=""/>
                </v:shape>
                <o:OLEObject Type="Embed" ProgID="Equation.DSMT4" ShapeID="_x0000_i1027" DrawAspect="Content" ObjectID="_1608969282" r:id="rId12"/>
              </w:object>
            </w:r>
            <w:r w:rsidR="00B7475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</w:tr>
      <w:tr w:rsidR="006E1411" w:rsidRPr="005D6107" w:rsidTr="006E1411">
        <w:trPr>
          <w:jc w:val="center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miežiai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0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4500</w:t>
            </w:r>
          </w:p>
        </w:tc>
      </w:tr>
      <w:tr w:rsidR="006E1411" w:rsidRPr="005D6107" w:rsidTr="006E1411">
        <w:trPr>
          <w:jc w:val="center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aviž</w:t>
            </w:r>
            <w:r w:rsidR="00B7475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os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0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</w:tr>
      <w:tr w:rsidR="006E1411" w:rsidRPr="005D6107" w:rsidTr="006E1411">
        <w:trPr>
          <w:jc w:val="center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dobilas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411" w:rsidRPr="003803F6" w:rsidRDefault="006E1411" w:rsidP="006E1411">
            <w:pPr>
              <w:tabs>
                <w:tab w:val="left" w:pos="28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3200</w:t>
            </w:r>
          </w:p>
        </w:tc>
      </w:tr>
      <w:tr w:rsidR="006E1411" w:rsidRPr="005D6107" w:rsidTr="006E1411">
        <w:trPr>
          <w:jc w:val="center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bulvės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5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</w:tr>
      <w:tr w:rsidR="006E1411" w:rsidRPr="005D6107" w:rsidTr="006E1411">
        <w:trPr>
          <w:jc w:val="center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liucerna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6E1411">
            <w:pPr>
              <w:tabs>
                <w:tab w:val="left" w:pos="28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0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411" w:rsidRPr="003803F6" w:rsidRDefault="006E1411" w:rsidP="006E141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</w:tr>
    </w:tbl>
    <w:p w:rsidR="006E1411" w:rsidRPr="003803F6" w:rsidRDefault="006E1411" w:rsidP="006E1411">
      <w:pPr>
        <w:shd w:val="clear" w:color="auto" w:fill="FFFFFF"/>
        <w:tabs>
          <w:tab w:val="left" w:pos="284"/>
        </w:tabs>
        <w:spacing w:before="120" w:after="12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</w:p>
    <w:p w:rsidR="006E1411" w:rsidRPr="003803F6" w:rsidRDefault="006E1411" w:rsidP="006E1411">
      <w:pPr>
        <w:pStyle w:val="Sraopastraipa"/>
        <w:numPr>
          <w:ilvl w:val="0"/>
          <w:numId w:val="2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>Augalai įsiurbia kelis šimtus kartų daugiau vandens negu sukuria sausos organinės medžiagos. Dalis vandens vienaip ar kitaip pašalinama. Lapas – pagrindinis augalo vandens garinimo organas.</w:t>
      </w:r>
      <w:r w:rsidR="00B747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>Daugiausia (apie 90</w:t>
      </w:r>
      <w:r w:rsidR="00917F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>%) vandens augaluose išgarina</w:t>
      </w:r>
      <w:r w:rsidR="00B747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803F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žiotel</w:t>
      </w:r>
      <w:r w:rsidR="00B7475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ė</w:t>
      </w:r>
      <w:r w:rsidRPr="003803F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s</w:t>
      </w:r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>. Ypač daug vandens išgarina medžiai. Vienas beržas per die</w:t>
      </w:r>
      <w:bookmarkStart w:id="0" w:name="_GoBack"/>
      <w:bookmarkEnd w:id="0"/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ną išgarina 75 litrus vandens, o liepa – 150 % daugiau. Apskaičiuokite, kiek vandens per dieną išgarina liepa? </w:t>
      </w:r>
    </w:p>
    <w:p w:rsidR="006E1411" w:rsidRPr="003803F6" w:rsidRDefault="006E1411" w:rsidP="006E1411">
      <w:pPr>
        <w:pStyle w:val="Sraopastraipa"/>
        <w:shd w:val="clear" w:color="auto" w:fill="FFFFFF"/>
        <w:tabs>
          <w:tab w:val="left" w:pos="284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E1411" w:rsidRPr="003803F6" w:rsidRDefault="006E1411" w:rsidP="006E1411">
      <w:pPr>
        <w:pStyle w:val="Sraopastraipa"/>
        <w:numPr>
          <w:ilvl w:val="0"/>
          <w:numId w:val="2"/>
        </w:numPr>
        <w:shd w:val="clear" w:color="auto" w:fill="FFFFFF"/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803F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Žiotel</w:t>
      </w:r>
      <w:r w:rsidR="00B7475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ės</w:t>
      </w:r>
      <w:r w:rsidRPr="003803F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>sudaro apie 1</w:t>
      </w:r>
      <w:r w:rsidR="00B7475E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% lapo ploto. Apskaičiuokite lapo, kurio plotas lygus 63 </w:t>
      </w:r>
      <w:r w:rsidRPr="003803F6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35" w:dyaOrig="315">
          <v:shape id="_x0000_i1028" type="#_x0000_t75" style="width:21.75pt;height:15.75pt" o:ole="">
            <v:imagedata r:id="rId13" o:title=""/>
          </v:shape>
          <o:OLEObject Type="Embed" ProgID="Equation.DSMT4" ShapeID="_x0000_i1028" DrawAspect="Content" ObjectID="_1608969283" r:id="rId14"/>
        </w:object>
      </w:r>
      <w:r w:rsidRPr="003803F6">
        <w:rPr>
          <w:rFonts w:ascii="Times New Roman" w:eastAsia="Times New Roman" w:hAnsi="Times New Roman" w:cs="Times New Roman"/>
          <w:sz w:val="24"/>
          <w:szCs w:val="24"/>
          <w:lang w:eastAsia="ru-RU"/>
        </w:rPr>
        <w:t>, žiotelių užimamą plotą kvadratiniais milimetrais.</w:t>
      </w:r>
    </w:p>
    <w:p w:rsidR="006E1411" w:rsidRPr="003803F6" w:rsidRDefault="006E1411" w:rsidP="006E1411">
      <w:pPr>
        <w:pStyle w:val="Sraopastraipa"/>
        <w:shd w:val="clear" w:color="auto" w:fill="FFFFFF"/>
        <w:tabs>
          <w:tab w:val="left" w:pos="284"/>
        </w:tabs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E1411" w:rsidRPr="005D6107" w:rsidRDefault="006E1411" w:rsidP="006E1411">
      <w:pPr>
        <w:pStyle w:val="Sraopastraipa"/>
        <w:numPr>
          <w:ilvl w:val="0"/>
          <w:numId w:val="2"/>
        </w:numPr>
        <w:shd w:val="clear" w:color="auto" w:fill="FFFFFF"/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803F6">
        <w:rPr>
          <w:rFonts w:ascii="Times New Roman" w:eastAsia="Times New Roman" w:hAnsi="Times New Roman" w:cs="Times New Roman"/>
          <w:sz w:val="24"/>
          <w:szCs w:val="24"/>
        </w:rPr>
        <w:t>Žiotelių skaičius priklauso nuo augalo rūšies. Pavyzdžiui, beginklės</w:t>
      </w:r>
      <w:r w:rsidR="00B747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hyperlink r:id="rId15" w:tooltip="Dirsė" w:history="1">
        <w:r w:rsidRPr="003803F6">
          <w:rPr>
            <w:rStyle w:val="Hipersaitas"/>
            <w:rFonts w:ascii="Times New Roman" w:eastAsia="Times New Roman" w:hAnsi="Times New Roman" w:cs="Times New Roman"/>
            <w:color w:val="auto"/>
            <w:sz w:val="24"/>
            <w:szCs w:val="24"/>
            <w:u w:val="none"/>
          </w:rPr>
          <w:t>dirsės</w:t>
        </w:r>
      </w:hyperlink>
      <w:r w:rsidR="00B7475E">
        <w:rPr>
          <w:rFonts w:ascii="Times New Roman" w:hAnsi="Times New Roman" w:cs="Times New Roman"/>
          <w:sz w:val="24"/>
          <w:szCs w:val="24"/>
        </w:rPr>
        <w:t xml:space="preserve"> </w:t>
      </w:r>
      <w:r w:rsidRPr="003803F6">
        <w:rPr>
          <w:rFonts w:ascii="Times New Roman" w:eastAsia="Times New Roman" w:hAnsi="Times New Roman" w:cs="Times New Roman"/>
          <w:sz w:val="24"/>
          <w:szCs w:val="24"/>
        </w:rPr>
        <w:t>lapų epidermyje viename kvadratiniame milimetre jų yra apie 30,</w:t>
      </w:r>
      <w:r w:rsidR="00B747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hyperlink r:id="rId16" w:tooltip="Kopūstas" w:history="1">
        <w:r w:rsidRPr="003803F6">
          <w:rPr>
            <w:rStyle w:val="Hipersaitas"/>
            <w:rFonts w:ascii="Times New Roman" w:eastAsia="Times New Roman" w:hAnsi="Times New Roman" w:cs="Times New Roman"/>
            <w:color w:val="auto"/>
            <w:sz w:val="24"/>
            <w:szCs w:val="24"/>
            <w:u w:val="none"/>
          </w:rPr>
          <w:t>kopūsto</w:t>
        </w:r>
      </w:hyperlink>
      <w:r w:rsidRPr="003803F6">
        <w:rPr>
          <w:rFonts w:ascii="Times New Roman" w:eastAsia="Times New Roman" w:hAnsi="Times New Roman" w:cs="Times New Roman"/>
          <w:sz w:val="24"/>
          <w:szCs w:val="24"/>
        </w:rPr>
        <w:t> – nuo 200 iki 300,</w:t>
      </w:r>
      <w:r w:rsidR="00B747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hyperlink r:id="rId17" w:tooltip="Klevas" w:history="1">
        <w:r w:rsidRPr="003803F6">
          <w:rPr>
            <w:rStyle w:val="Hipersaitas"/>
            <w:rFonts w:ascii="Times New Roman" w:eastAsia="Times New Roman" w:hAnsi="Times New Roman" w:cs="Times New Roman"/>
            <w:color w:val="auto"/>
            <w:sz w:val="24"/>
            <w:szCs w:val="24"/>
            <w:u w:val="none"/>
          </w:rPr>
          <w:t>klevo</w:t>
        </w:r>
      </w:hyperlink>
      <w:r w:rsidRPr="003803F6">
        <w:rPr>
          <w:rFonts w:ascii="Times New Roman" w:eastAsia="Times New Roman" w:hAnsi="Times New Roman" w:cs="Times New Roman"/>
          <w:sz w:val="24"/>
          <w:szCs w:val="24"/>
        </w:rPr>
        <w:t> – apie 550, o </w:t>
      </w:r>
      <w:proofErr w:type="spellStart"/>
      <w:r w:rsidR="003E4637">
        <w:fldChar w:fldCharType="begin"/>
      </w:r>
      <w:r w:rsidR="00417F64">
        <w:instrText>HYPERLINK "https://lt.wikipedia.org/wiki/Lanksva" \o "Lanksva"</w:instrText>
      </w:r>
      <w:r w:rsidR="003E4637">
        <w:fldChar w:fldCharType="separate"/>
      </w:r>
      <w:r w:rsidRPr="003803F6">
        <w:rPr>
          <w:rStyle w:val="Hipersaitas"/>
          <w:rFonts w:ascii="Times New Roman" w:eastAsia="Times New Roman" w:hAnsi="Times New Roman" w:cs="Times New Roman"/>
          <w:color w:val="auto"/>
          <w:sz w:val="24"/>
          <w:szCs w:val="24"/>
          <w:u w:val="none"/>
        </w:rPr>
        <w:t>lanksvos</w:t>
      </w:r>
      <w:proofErr w:type="spellEnd"/>
      <w:r w:rsidR="003E4637">
        <w:fldChar w:fldCharType="end"/>
      </w:r>
      <w:r w:rsidRPr="003803F6">
        <w:rPr>
          <w:rFonts w:ascii="Times New Roman" w:eastAsia="Times New Roman" w:hAnsi="Times New Roman" w:cs="Times New Roman"/>
          <w:sz w:val="24"/>
          <w:szCs w:val="24"/>
        </w:rPr>
        <w:t xml:space="preserve"> – apie 1300. </w:t>
      </w:r>
    </w:p>
    <w:p w:rsidR="006E1411" w:rsidRPr="005D6107" w:rsidRDefault="006E1411" w:rsidP="006E1411">
      <w:pPr>
        <w:shd w:val="clear" w:color="auto" w:fill="FFFFFF"/>
        <w:tabs>
          <w:tab w:val="left" w:pos="28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sz w:val="24"/>
          <w:szCs w:val="24"/>
        </w:rPr>
        <w:t xml:space="preserve">Kuo įmanoma tiksliau nustatykite nupiešto lapo plotą ir apytiksliai apskaičiuokite žiotelių skaičių jame. Pastaba: 16 langelių užima 1 </w:t>
      </w:r>
      <w:r w:rsidRPr="003803F6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eastAsia="ru-RU"/>
        </w:rPr>
        <w:object w:dxaOrig="435" w:dyaOrig="315">
          <v:shape id="_x0000_i1029" type="#_x0000_t75" style="width:21.75pt;height:15.75pt" o:ole="">
            <v:imagedata r:id="rId18" o:title=""/>
          </v:shape>
          <o:OLEObject Type="Embed" ProgID="Equation.DSMT4" ShapeID="_x0000_i1029" DrawAspect="Content" ObjectID="_1608969284" r:id="rId19"/>
        </w:object>
      </w:r>
      <w:r w:rsidRPr="005D6107">
        <w:rPr>
          <w:rFonts w:ascii="Times New Roman" w:eastAsia="Times New Roman" w:hAnsi="Times New Roman" w:cs="Times New Roman"/>
          <w:sz w:val="24"/>
          <w:szCs w:val="24"/>
        </w:rPr>
        <w:t xml:space="preserve"> plotą.</w:t>
      </w:r>
    </w:p>
    <w:p w:rsidR="006E1411" w:rsidRPr="003803F6" w:rsidRDefault="006E1411" w:rsidP="006E1411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E1411" w:rsidRPr="003803F6" w:rsidRDefault="006E1411" w:rsidP="006E1411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803F6">
        <w:rPr>
          <w:rFonts w:ascii="Times New Roman" w:eastAsia="Times New Roman" w:hAnsi="Times New Roman" w:cs="Times New Roman"/>
          <w:noProof/>
          <w:sz w:val="24"/>
          <w:szCs w:val="24"/>
          <w:lang w:eastAsia="lt-LT"/>
        </w:rPr>
        <w:lastRenderedPageBreak/>
        <w:drawing>
          <wp:inline distT="0" distB="0" distL="0" distR="0">
            <wp:extent cx="4591050" cy="4572000"/>
            <wp:effectExtent l="0" t="0" r="0" b="0"/>
            <wp:docPr id="1" name="Paveikslėli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6472" t="25418" r="38237" b="12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1411" w:rsidRPr="003803F6" w:rsidRDefault="006E1411" w:rsidP="006E1411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E1411" w:rsidRPr="003803F6" w:rsidRDefault="006E1411" w:rsidP="00135580">
      <w:pPr>
        <w:pStyle w:val="Sraopastraipa"/>
        <w:numPr>
          <w:ilvl w:val="0"/>
          <w:numId w:val="2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Pačiais didžiausiais laikomi karališkųjų viktorijų </w:t>
      </w:r>
      <w:r w:rsidR="00B7475E">
        <w:rPr>
          <w:rFonts w:ascii="Times New Roman" w:hAnsi="Times New Roman" w:cs="Times New Roman"/>
          <w:sz w:val="24"/>
          <w:szCs w:val="24"/>
          <w:shd w:val="clear" w:color="auto" w:fill="FFFFFF"/>
        </w:rPr>
        <w:t>–</w:t>
      </w: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3803F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vandens augalo, paplitusio Pietų Amerikoje ir </w:t>
      </w:r>
      <w:proofErr w:type="spellStart"/>
      <w:r w:rsidRPr="003803F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mazonijoje</w:t>
      </w:r>
      <w:proofErr w:type="spellEnd"/>
      <w:r w:rsidRPr="003803F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B7475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–</w:t>
      </w:r>
      <w:r w:rsidRPr="003803F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lapai.</w:t>
      </w:r>
      <w:r w:rsidRPr="003803F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Pr="003803F6">
        <w:rPr>
          <w:rFonts w:ascii="Times New Roman" w:hAnsi="Times New Roman" w:cs="Times New Roman"/>
          <w:sz w:val="24"/>
          <w:szCs w:val="24"/>
        </w:rPr>
        <w:t>Augalas pavadintas Anglijos karalienės Viktorijos vardu.</w:t>
      </w:r>
    </w:p>
    <w:p w:rsidR="006E1411" w:rsidRPr="003803F6" w:rsidRDefault="006E1411" w:rsidP="00135580">
      <w:pPr>
        <w:pStyle w:val="Sraopastraipa"/>
        <w:numPr>
          <w:ilvl w:val="0"/>
          <w:numId w:val="4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</w:rPr>
        <w:t xml:space="preserve">Apskaičiuokite, kokio ilgio </w:t>
      </w: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gali siekti karališkųjų viktorijų lapų apskritimo ilgis</w:t>
      </w:r>
      <w:r w:rsidRPr="003803F6">
        <w:rPr>
          <w:rFonts w:ascii="Times New Roman" w:hAnsi="Times New Roman" w:cs="Times New Roman"/>
          <w:sz w:val="24"/>
          <w:szCs w:val="24"/>
        </w:rPr>
        <w:t xml:space="preserve">, jei lapų skersmuo siekia 2,5 m (laikykite </w:t>
      </w:r>
      <w:r w:rsidRPr="003803F6"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030" type="#_x0000_t75" style="width:44.25pt;height:15.75pt" o:ole="">
            <v:imagedata r:id="rId21" o:title=""/>
          </v:shape>
          <o:OLEObject Type="Embed" ProgID="Equation.DSMT4" ShapeID="_x0000_i1030" DrawAspect="Content" ObjectID="_1608969285" r:id="rId22"/>
        </w:object>
      </w:r>
      <w:r w:rsidRPr="003803F6">
        <w:rPr>
          <w:rFonts w:ascii="Times New Roman" w:hAnsi="Times New Roman" w:cs="Times New Roman"/>
          <w:sz w:val="24"/>
          <w:szCs w:val="24"/>
        </w:rPr>
        <w:t>)</w:t>
      </w: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</w:p>
    <w:p w:rsidR="006E1411" w:rsidRPr="003803F6" w:rsidRDefault="006E1411" w:rsidP="00135580">
      <w:pPr>
        <w:pStyle w:val="Sraopastraipa"/>
        <w:numPr>
          <w:ilvl w:val="0"/>
          <w:numId w:val="4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Karališkųjų viktorijų lapai </w:t>
      </w:r>
      <w:r w:rsidRPr="003803F6">
        <w:rPr>
          <w:rFonts w:ascii="Times New Roman" w:hAnsi="Times New Roman" w:cs="Times New Roman"/>
          <w:sz w:val="24"/>
          <w:szCs w:val="24"/>
        </w:rPr>
        <w:t>gali išlaikyti 50–75 kg svorį. Tokį tvirtumą suteikia lapo gyslų tinklas. Apskaičiuokite šį tinklą sudarančių gyslų skersmenį, jei jis sudaro 2 % lapo skersmens.</w:t>
      </w:r>
    </w:p>
    <w:p w:rsidR="006E1411" w:rsidRPr="003803F6" w:rsidRDefault="006E1411" w:rsidP="00135580">
      <w:pPr>
        <w:pStyle w:val="prastasis1"/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6E1411" w:rsidRPr="003803F6" w:rsidRDefault="006E1411" w:rsidP="00135580">
      <w:pPr>
        <w:pStyle w:val="prastasis1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Lietuvoje milžiniškus lapus išaugina plačialapiai šaukščiai. Rokiškio rajone buvo aptikta šaukščių </w:t>
      </w:r>
      <w:proofErr w:type="spellStart"/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augaviet</w:t>
      </w:r>
      <w:r w:rsidR="00B7475E">
        <w:rPr>
          <w:rFonts w:ascii="Times New Roman" w:hAnsi="Times New Roman" w:cs="Times New Roman"/>
          <w:sz w:val="24"/>
          <w:szCs w:val="24"/>
          <w:shd w:val="clear" w:color="auto" w:fill="FFFFFF"/>
        </w:rPr>
        <w:t>ė</w:t>
      </w:r>
      <w:proofErr w:type="spellEnd"/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t>, kurioje šių augalų lapkočiai buvo ištįsę iki 1,5 m. Apskaičiuokite šių plačialapių šaukščių lapalakščių skersmenį, jei jis 47 % mažesnis už lapkočių ilgį.</w:t>
      </w:r>
    </w:p>
    <w:p w:rsidR="006E1411" w:rsidRPr="003803F6" w:rsidRDefault="006E1411" w:rsidP="00135580">
      <w:pPr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803F6">
        <w:rPr>
          <w:rFonts w:ascii="Times New Roman" w:hAnsi="Times New Roman" w:cs="Times New Roman"/>
          <w:sz w:val="24"/>
          <w:szCs w:val="24"/>
          <w:shd w:val="clear" w:color="auto" w:fill="FFFFFF"/>
        </w:rPr>
        <w:br w:type="page"/>
      </w:r>
    </w:p>
    <w:p w:rsidR="006E1411" w:rsidRPr="005D6107" w:rsidRDefault="006E1411" w:rsidP="006E1411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tsakymų lapas (mokytojui)</w:t>
      </w:r>
    </w:p>
    <w:tbl>
      <w:tblPr>
        <w:tblStyle w:val="Lentelstinklelis"/>
        <w:tblpPr w:leftFromText="180" w:rightFromText="180" w:vertAnchor="text" w:horzAnchor="margin" w:tblpY="633"/>
        <w:tblW w:w="0" w:type="auto"/>
        <w:tblLook w:val="04A0"/>
      </w:tblPr>
      <w:tblGrid>
        <w:gridCol w:w="2943"/>
        <w:gridCol w:w="3437"/>
        <w:gridCol w:w="3191"/>
      </w:tblGrid>
      <w:tr w:rsidR="006E1411" w:rsidRPr="005D6107" w:rsidTr="003803F6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Augalo pavadinimas</w:t>
            </w:r>
          </w:p>
        </w:tc>
        <w:tc>
          <w:tcPr>
            <w:tcW w:w="3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5D6107" w:rsidRDefault="006E1411" w:rsidP="003803F6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Augalo užimamas plotas </w:t>
            </w:r>
            <w:r w:rsidR="00B7475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</w:t>
            </w:r>
            <w:r w:rsidRPr="003803F6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  <w:lang w:eastAsia="ru-RU"/>
              </w:rPr>
              <w:object w:dxaOrig="345" w:dyaOrig="315">
                <v:shape id="_x0000_i1031" type="#_x0000_t75" style="width:17.25pt;height:15.75pt" o:ole="">
                  <v:imagedata r:id="rId10" o:title=""/>
                </v:shape>
                <o:OLEObject Type="Embed" ProgID="Equation.DSMT4" ShapeID="_x0000_i1031" DrawAspect="Content" ObjectID="_1608969286" r:id="rId23"/>
              </w:object>
            </w:r>
            <w:r w:rsidR="00B7475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3803F6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Atitinkamas lapų plotas </w:t>
            </w:r>
            <w:r w:rsidR="00B7475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</w:t>
            </w:r>
            <w:r w:rsidRPr="003803F6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shd w:val="clear" w:color="auto" w:fill="FFFFFF"/>
                <w:lang w:eastAsia="ru-RU"/>
              </w:rPr>
              <w:object w:dxaOrig="345" w:dyaOrig="315">
                <v:shape id="_x0000_i1032" type="#_x0000_t75" style="width:17.25pt;height:15.75pt" o:ole="">
                  <v:imagedata r:id="rId10" o:title=""/>
                </v:shape>
                <o:OLEObject Type="Embed" ProgID="Equation.DSMT4" ShapeID="_x0000_i1032" DrawAspect="Content" ObjectID="_1608969287" r:id="rId24"/>
              </w:object>
            </w:r>
            <w:r w:rsidR="00B7475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</w:tr>
      <w:tr w:rsidR="006E1411" w:rsidRPr="005D6107" w:rsidTr="003803F6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miežiai</w:t>
            </w:r>
          </w:p>
        </w:tc>
        <w:tc>
          <w:tcPr>
            <w:tcW w:w="3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0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4500</w:t>
            </w:r>
          </w:p>
        </w:tc>
      </w:tr>
      <w:tr w:rsidR="006E1411" w:rsidRPr="005D6107" w:rsidTr="003803F6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 w:rsidP="003803F6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aviž</w:t>
            </w:r>
            <w:r w:rsidR="00B7475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os</w:t>
            </w:r>
          </w:p>
        </w:tc>
        <w:tc>
          <w:tcPr>
            <w:tcW w:w="3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0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550</w:t>
            </w:r>
          </w:p>
        </w:tc>
      </w:tr>
      <w:tr w:rsidR="006E1411" w:rsidRPr="005D6107" w:rsidTr="003803F6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dobilas</w:t>
            </w:r>
          </w:p>
        </w:tc>
        <w:tc>
          <w:tcPr>
            <w:tcW w:w="3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00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3200</w:t>
            </w:r>
          </w:p>
        </w:tc>
      </w:tr>
      <w:tr w:rsidR="006E1411" w:rsidRPr="005D6107" w:rsidTr="003803F6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bulvės</w:t>
            </w:r>
          </w:p>
        </w:tc>
        <w:tc>
          <w:tcPr>
            <w:tcW w:w="3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5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000</w:t>
            </w:r>
          </w:p>
        </w:tc>
      </w:tr>
      <w:tr w:rsidR="006E1411" w:rsidRPr="005D6107" w:rsidTr="003803F6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liucerna</w:t>
            </w:r>
          </w:p>
        </w:tc>
        <w:tc>
          <w:tcPr>
            <w:tcW w:w="3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0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1411" w:rsidRPr="003803F6" w:rsidRDefault="006E1411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3803F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85000</w:t>
            </w:r>
          </w:p>
        </w:tc>
      </w:tr>
    </w:tbl>
    <w:p w:rsidR="006E1411" w:rsidRPr="005D6107" w:rsidRDefault="006E1411" w:rsidP="006E1411">
      <w:pPr>
        <w:pStyle w:val="prastasis1"/>
        <w:rPr>
          <w:rFonts w:ascii="Times New Roman" w:eastAsia="Times New Roman" w:hAnsi="Times New Roman" w:cs="Times New Roman"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sz w:val="24"/>
          <w:szCs w:val="24"/>
        </w:rPr>
        <w:t>1.</w:t>
      </w:r>
    </w:p>
    <w:p w:rsidR="006E1411" w:rsidRPr="005D6107" w:rsidRDefault="006E1411" w:rsidP="006E1411">
      <w:pPr>
        <w:pStyle w:val="prastasis1"/>
        <w:rPr>
          <w:rFonts w:ascii="Times New Roman" w:eastAsia="Times New Roman" w:hAnsi="Times New Roman" w:cs="Times New Roman"/>
          <w:sz w:val="24"/>
          <w:szCs w:val="24"/>
        </w:rPr>
      </w:pPr>
    </w:p>
    <w:p w:rsidR="006E1411" w:rsidRPr="005D6107" w:rsidRDefault="006E1411" w:rsidP="006E1411">
      <w:pPr>
        <w:pStyle w:val="prastasis1"/>
        <w:rPr>
          <w:rFonts w:ascii="Times New Roman" w:eastAsia="Times New Roman" w:hAnsi="Times New Roman" w:cs="Times New Roman"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sz w:val="24"/>
          <w:szCs w:val="24"/>
        </w:rPr>
        <w:t>2. 187,5 l</w:t>
      </w:r>
      <w:r w:rsidR="00A628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E1411" w:rsidRPr="005D6107" w:rsidRDefault="006E1411" w:rsidP="006E1411">
      <w:pPr>
        <w:pStyle w:val="prastasis1"/>
        <w:rPr>
          <w:rFonts w:ascii="Times New Roman" w:eastAsia="Times New Roman" w:hAnsi="Times New Roman" w:cs="Times New Roman"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sz w:val="24"/>
          <w:szCs w:val="24"/>
        </w:rPr>
        <w:t xml:space="preserve">3. 63 </w:t>
      </w:r>
      <w:r w:rsidRPr="003803F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5" w:dyaOrig="315">
          <v:shape id="_x0000_i1033" type="#_x0000_t75" style="width:24.75pt;height:15.75pt" o:ole="">
            <v:imagedata r:id="rId25" o:title=""/>
          </v:shape>
          <o:OLEObject Type="Embed" ProgID="Equation.DSMT4" ShapeID="_x0000_i1033" DrawAspect="Content" ObjectID="_1608969288" r:id="rId26"/>
        </w:object>
      </w:r>
      <w:r w:rsidRPr="005D610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E1411" w:rsidRPr="005D6107" w:rsidRDefault="006E1411" w:rsidP="006E1411">
      <w:pPr>
        <w:pStyle w:val="prastasis1"/>
        <w:rPr>
          <w:rFonts w:ascii="Times New Roman" w:eastAsia="Times New Roman" w:hAnsi="Times New Roman" w:cs="Times New Roman"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sz w:val="24"/>
          <w:szCs w:val="24"/>
        </w:rPr>
        <w:t xml:space="preserve">4. </w:t>
      </w:r>
      <w:r w:rsidRPr="003803F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65" w:dyaOrig="315">
          <v:shape id="_x0000_i1034" type="#_x0000_t75" style="width:53.25pt;height:15.75pt" o:ole="">
            <v:imagedata r:id="rId27" o:title=""/>
          </v:shape>
          <o:OLEObject Type="Embed" ProgID="Equation.DSMT4" ShapeID="_x0000_i1034" DrawAspect="Content" ObjectID="_1608969289" r:id="rId28"/>
        </w:object>
      </w:r>
      <w:r w:rsidRPr="005D6107">
        <w:rPr>
          <w:rFonts w:ascii="Times New Roman" w:eastAsia="Times New Roman" w:hAnsi="Times New Roman" w:cs="Times New Roman"/>
          <w:sz w:val="24"/>
          <w:szCs w:val="24"/>
        </w:rPr>
        <w:t>, apie 3 135 000 žiotelių.</w:t>
      </w:r>
    </w:p>
    <w:p w:rsidR="006E1411" w:rsidRPr="005D6107" w:rsidRDefault="006E1411" w:rsidP="006E1411">
      <w:pPr>
        <w:pStyle w:val="prastasis1"/>
        <w:rPr>
          <w:rFonts w:ascii="Times New Roman" w:eastAsia="Times New Roman" w:hAnsi="Times New Roman" w:cs="Times New Roman"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sz w:val="24"/>
          <w:szCs w:val="24"/>
        </w:rPr>
        <w:t>5. a) 7,85 m</w:t>
      </w:r>
      <w:r w:rsidR="00A628EC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5D6107">
        <w:rPr>
          <w:rFonts w:ascii="Times New Roman" w:eastAsia="Times New Roman" w:hAnsi="Times New Roman" w:cs="Times New Roman"/>
          <w:sz w:val="24"/>
          <w:szCs w:val="24"/>
        </w:rPr>
        <w:tab/>
        <w:t>b) 5 cm.</w:t>
      </w:r>
    </w:p>
    <w:p w:rsidR="006E1411" w:rsidRPr="005D6107" w:rsidRDefault="006E1411" w:rsidP="006E1411">
      <w:pPr>
        <w:pStyle w:val="prastasis1"/>
        <w:rPr>
          <w:rFonts w:ascii="Times New Roman" w:eastAsia="Times New Roman" w:hAnsi="Times New Roman" w:cs="Times New Roman"/>
          <w:sz w:val="24"/>
          <w:szCs w:val="24"/>
        </w:rPr>
      </w:pPr>
      <w:r w:rsidRPr="005D6107">
        <w:rPr>
          <w:rFonts w:ascii="Times New Roman" w:eastAsia="Times New Roman" w:hAnsi="Times New Roman" w:cs="Times New Roman"/>
          <w:sz w:val="24"/>
          <w:szCs w:val="24"/>
        </w:rPr>
        <w:t>6. 79,5 cm.</w:t>
      </w:r>
    </w:p>
    <w:p w:rsidR="006E1411" w:rsidRPr="005D6107" w:rsidRDefault="006E1411" w:rsidP="00611430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6E1411" w:rsidRPr="005D6107" w:rsidSect="00611430">
      <w:footerReference w:type="default" r:id="rId29"/>
      <w:pgSz w:w="11906" w:h="16838"/>
      <w:pgMar w:top="1134" w:right="851" w:bottom="567" w:left="1134" w:header="567" w:footer="567" w:gutter="0"/>
      <w:cols w:space="1296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1BF6" w:rsidRDefault="00871BF6" w:rsidP="00611430">
      <w:pPr>
        <w:spacing w:after="0" w:line="240" w:lineRule="auto"/>
      </w:pPr>
      <w:r>
        <w:separator/>
      </w:r>
    </w:p>
  </w:endnote>
  <w:endnote w:type="continuationSeparator" w:id="0">
    <w:p w:rsidR="00871BF6" w:rsidRDefault="00871BF6" w:rsidP="006114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96709948"/>
      <w:docPartObj>
        <w:docPartGallery w:val="Page Numbers (Bottom of Page)"/>
        <w:docPartUnique/>
      </w:docPartObj>
    </w:sdtPr>
    <w:sdtContent>
      <w:p w:rsidR="00611430" w:rsidRDefault="003E4637">
        <w:pPr>
          <w:pStyle w:val="Porat"/>
          <w:jc w:val="center"/>
        </w:pPr>
        <w:r>
          <w:fldChar w:fldCharType="begin"/>
        </w:r>
        <w:r w:rsidR="00611430">
          <w:instrText>PAGE   \* MERGEFORMAT</w:instrText>
        </w:r>
        <w:r>
          <w:fldChar w:fldCharType="separate"/>
        </w:r>
        <w:r w:rsidR="0026240B">
          <w:rPr>
            <w:noProof/>
          </w:rPr>
          <w:t>2</w:t>
        </w:r>
        <w:r>
          <w:fldChar w:fldCharType="end"/>
        </w:r>
      </w:p>
    </w:sdtContent>
  </w:sdt>
  <w:p w:rsidR="00611430" w:rsidRDefault="00611430">
    <w:pPr>
      <w:pStyle w:val="Pora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1BF6" w:rsidRDefault="00871BF6" w:rsidP="00611430">
      <w:pPr>
        <w:spacing w:after="0" w:line="240" w:lineRule="auto"/>
      </w:pPr>
      <w:r>
        <w:separator/>
      </w:r>
    </w:p>
  </w:footnote>
  <w:footnote w:type="continuationSeparator" w:id="0">
    <w:p w:rsidR="00871BF6" w:rsidRDefault="00871BF6" w:rsidP="006114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7A55C8"/>
    <w:multiLevelType w:val="hybridMultilevel"/>
    <w:tmpl w:val="57C0C8E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586D1B"/>
    <w:multiLevelType w:val="hybridMultilevel"/>
    <w:tmpl w:val="194024DA"/>
    <w:lvl w:ilvl="0" w:tplc="0A6656D2">
      <w:start w:val="1"/>
      <w:numFmt w:val="decimal"/>
      <w:lvlText w:val="%1."/>
      <w:lvlJc w:val="left"/>
      <w:pPr>
        <w:ind w:left="720" w:hanging="360"/>
      </w:pPr>
      <w:rPr>
        <w:rFonts w:eastAsiaTheme="minorHAnsi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607937"/>
    <w:multiLevelType w:val="hybridMultilevel"/>
    <w:tmpl w:val="69B23A9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eastAsia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AA766F"/>
    <w:multiLevelType w:val="hybridMultilevel"/>
    <w:tmpl w:val="179C114E"/>
    <w:lvl w:ilvl="0" w:tplc="2EE68926">
      <w:start w:val="1"/>
      <w:numFmt w:val="lowerLetter"/>
      <w:lvlText w:val="%1)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Ona Motiejūnaitė">
    <w15:presenceInfo w15:providerId="AD" w15:userId="S-1-5-21-1847287375-3726142591-3614520517-11229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1296"/>
  <w:hyphenationZone w:val="396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__Grammarly_42____i" w:val="H4sIAAAAAAAEAKtWckksSQxILCpxzi/NK1GyMqwFAAEhoTITAAAA"/>
    <w:docVar w:name="__Grammarly_42___1" w:val="H4sIAAAAAAAEAKtWcslP9kxRslIyNDY0NTQ1N7AwNjSzNDKzsDRR0lEKTi0uzszPAykwrwUAAQZzLSwAAAA="/>
  </w:docVars>
  <w:rsids>
    <w:rsidRoot w:val="0083055C"/>
    <w:rsid w:val="00021EB5"/>
    <w:rsid w:val="00024EB1"/>
    <w:rsid w:val="00034ADB"/>
    <w:rsid w:val="000401ED"/>
    <w:rsid w:val="0004763C"/>
    <w:rsid w:val="000736D1"/>
    <w:rsid w:val="00074E46"/>
    <w:rsid w:val="0007557F"/>
    <w:rsid w:val="0008409D"/>
    <w:rsid w:val="0009047F"/>
    <w:rsid w:val="00096FF1"/>
    <w:rsid w:val="000B2A5D"/>
    <w:rsid w:val="00111FA3"/>
    <w:rsid w:val="00115E58"/>
    <w:rsid w:val="0012016F"/>
    <w:rsid w:val="001334E1"/>
    <w:rsid w:val="00135580"/>
    <w:rsid w:val="0014347A"/>
    <w:rsid w:val="00143D46"/>
    <w:rsid w:val="00153FA5"/>
    <w:rsid w:val="00157E35"/>
    <w:rsid w:val="00182D97"/>
    <w:rsid w:val="00184CEA"/>
    <w:rsid w:val="00184F84"/>
    <w:rsid w:val="00185280"/>
    <w:rsid w:val="001B2B08"/>
    <w:rsid w:val="001B3A6C"/>
    <w:rsid w:val="001B3E65"/>
    <w:rsid w:val="001E25A9"/>
    <w:rsid w:val="001E59D1"/>
    <w:rsid w:val="00211049"/>
    <w:rsid w:val="00212F16"/>
    <w:rsid w:val="00216523"/>
    <w:rsid w:val="00217912"/>
    <w:rsid w:val="0022760E"/>
    <w:rsid w:val="002304E6"/>
    <w:rsid w:val="00236888"/>
    <w:rsid w:val="002448CE"/>
    <w:rsid w:val="002504DF"/>
    <w:rsid w:val="0026240B"/>
    <w:rsid w:val="002754B9"/>
    <w:rsid w:val="00287C33"/>
    <w:rsid w:val="002C35DD"/>
    <w:rsid w:val="002C7B0D"/>
    <w:rsid w:val="002D3F59"/>
    <w:rsid w:val="002D4D12"/>
    <w:rsid w:val="002E444C"/>
    <w:rsid w:val="002F01F3"/>
    <w:rsid w:val="002F4F62"/>
    <w:rsid w:val="00304A02"/>
    <w:rsid w:val="00314C2B"/>
    <w:rsid w:val="003274C4"/>
    <w:rsid w:val="00340540"/>
    <w:rsid w:val="0034442F"/>
    <w:rsid w:val="0034555B"/>
    <w:rsid w:val="0036103F"/>
    <w:rsid w:val="00364226"/>
    <w:rsid w:val="003803F6"/>
    <w:rsid w:val="0039117C"/>
    <w:rsid w:val="00392E21"/>
    <w:rsid w:val="00393FAF"/>
    <w:rsid w:val="003A21A6"/>
    <w:rsid w:val="003A365C"/>
    <w:rsid w:val="003C2D78"/>
    <w:rsid w:val="003C655F"/>
    <w:rsid w:val="003D5D92"/>
    <w:rsid w:val="003E4637"/>
    <w:rsid w:val="003E5907"/>
    <w:rsid w:val="004002A3"/>
    <w:rsid w:val="0040144F"/>
    <w:rsid w:val="00410712"/>
    <w:rsid w:val="00417F64"/>
    <w:rsid w:val="004212DF"/>
    <w:rsid w:val="00425F9C"/>
    <w:rsid w:val="00432A5C"/>
    <w:rsid w:val="00443DE1"/>
    <w:rsid w:val="0044486A"/>
    <w:rsid w:val="004573F3"/>
    <w:rsid w:val="004778BB"/>
    <w:rsid w:val="00493448"/>
    <w:rsid w:val="004A2CDB"/>
    <w:rsid w:val="004A4C63"/>
    <w:rsid w:val="004B6B43"/>
    <w:rsid w:val="004B6E63"/>
    <w:rsid w:val="004B73E6"/>
    <w:rsid w:val="004F1839"/>
    <w:rsid w:val="004F7A66"/>
    <w:rsid w:val="005003C2"/>
    <w:rsid w:val="005040FF"/>
    <w:rsid w:val="00566F0C"/>
    <w:rsid w:val="0057013E"/>
    <w:rsid w:val="0059014D"/>
    <w:rsid w:val="00591350"/>
    <w:rsid w:val="005A5F48"/>
    <w:rsid w:val="005D07C7"/>
    <w:rsid w:val="005D6107"/>
    <w:rsid w:val="005F2C02"/>
    <w:rsid w:val="005F5DBC"/>
    <w:rsid w:val="005F737F"/>
    <w:rsid w:val="005F7578"/>
    <w:rsid w:val="00611430"/>
    <w:rsid w:val="006121C3"/>
    <w:rsid w:val="00617B46"/>
    <w:rsid w:val="0062152F"/>
    <w:rsid w:val="00637267"/>
    <w:rsid w:val="00644B28"/>
    <w:rsid w:val="00664C76"/>
    <w:rsid w:val="006B1D35"/>
    <w:rsid w:val="006B4EC3"/>
    <w:rsid w:val="006C7643"/>
    <w:rsid w:val="006E1411"/>
    <w:rsid w:val="006E577B"/>
    <w:rsid w:val="0071782F"/>
    <w:rsid w:val="00722654"/>
    <w:rsid w:val="00743B84"/>
    <w:rsid w:val="007478F6"/>
    <w:rsid w:val="007703F4"/>
    <w:rsid w:val="0077566F"/>
    <w:rsid w:val="00790B19"/>
    <w:rsid w:val="00791F49"/>
    <w:rsid w:val="00795AF0"/>
    <w:rsid w:val="007A3EE3"/>
    <w:rsid w:val="007A5B1F"/>
    <w:rsid w:val="007A7FE3"/>
    <w:rsid w:val="007B1F19"/>
    <w:rsid w:val="007D22D9"/>
    <w:rsid w:val="007D6355"/>
    <w:rsid w:val="007E6684"/>
    <w:rsid w:val="007F04BE"/>
    <w:rsid w:val="0080007B"/>
    <w:rsid w:val="00814AFB"/>
    <w:rsid w:val="00825234"/>
    <w:rsid w:val="00826483"/>
    <w:rsid w:val="0083055C"/>
    <w:rsid w:val="00846E44"/>
    <w:rsid w:val="0086736D"/>
    <w:rsid w:val="00871BF6"/>
    <w:rsid w:val="00874433"/>
    <w:rsid w:val="0087603C"/>
    <w:rsid w:val="00892A2A"/>
    <w:rsid w:val="008A2469"/>
    <w:rsid w:val="008C04FE"/>
    <w:rsid w:val="008E1C2E"/>
    <w:rsid w:val="008E7441"/>
    <w:rsid w:val="008F151A"/>
    <w:rsid w:val="009103DF"/>
    <w:rsid w:val="0091673F"/>
    <w:rsid w:val="00917F69"/>
    <w:rsid w:val="00961D74"/>
    <w:rsid w:val="00963D03"/>
    <w:rsid w:val="00965994"/>
    <w:rsid w:val="00981D1E"/>
    <w:rsid w:val="0098307E"/>
    <w:rsid w:val="00984D0C"/>
    <w:rsid w:val="0099275E"/>
    <w:rsid w:val="009939DF"/>
    <w:rsid w:val="00995A03"/>
    <w:rsid w:val="009A08A8"/>
    <w:rsid w:val="009B5FB6"/>
    <w:rsid w:val="009E0FD7"/>
    <w:rsid w:val="009E5051"/>
    <w:rsid w:val="00A01684"/>
    <w:rsid w:val="00A07596"/>
    <w:rsid w:val="00A11B08"/>
    <w:rsid w:val="00A13A8E"/>
    <w:rsid w:val="00A1781E"/>
    <w:rsid w:val="00A27B2F"/>
    <w:rsid w:val="00A34B8C"/>
    <w:rsid w:val="00A521FC"/>
    <w:rsid w:val="00A53E59"/>
    <w:rsid w:val="00A628EC"/>
    <w:rsid w:val="00A63889"/>
    <w:rsid w:val="00A7361D"/>
    <w:rsid w:val="00AA2FDA"/>
    <w:rsid w:val="00AA6882"/>
    <w:rsid w:val="00AB165B"/>
    <w:rsid w:val="00AB3A07"/>
    <w:rsid w:val="00AB7F1A"/>
    <w:rsid w:val="00AC4A0B"/>
    <w:rsid w:val="00AC4FC8"/>
    <w:rsid w:val="00AD70C2"/>
    <w:rsid w:val="00AF7A48"/>
    <w:rsid w:val="00B00FE4"/>
    <w:rsid w:val="00B04685"/>
    <w:rsid w:val="00B16AC1"/>
    <w:rsid w:val="00B408EE"/>
    <w:rsid w:val="00B440F0"/>
    <w:rsid w:val="00B447C7"/>
    <w:rsid w:val="00B653B4"/>
    <w:rsid w:val="00B739C1"/>
    <w:rsid w:val="00B7475E"/>
    <w:rsid w:val="00B7646A"/>
    <w:rsid w:val="00B801D5"/>
    <w:rsid w:val="00BA2228"/>
    <w:rsid w:val="00BA54C0"/>
    <w:rsid w:val="00BA5E7D"/>
    <w:rsid w:val="00BC5344"/>
    <w:rsid w:val="00BC5C9A"/>
    <w:rsid w:val="00BF2E79"/>
    <w:rsid w:val="00BF50CA"/>
    <w:rsid w:val="00C32FB7"/>
    <w:rsid w:val="00C35F2B"/>
    <w:rsid w:val="00C36B4F"/>
    <w:rsid w:val="00C504FC"/>
    <w:rsid w:val="00C568BA"/>
    <w:rsid w:val="00C579DD"/>
    <w:rsid w:val="00C61160"/>
    <w:rsid w:val="00C71685"/>
    <w:rsid w:val="00C730A8"/>
    <w:rsid w:val="00C86A0E"/>
    <w:rsid w:val="00C9254D"/>
    <w:rsid w:val="00C949FA"/>
    <w:rsid w:val="00CD7EAE"/>
    <w:rsid w:val="00CE220D"/>
    <w:rsid w:val="00CE6C89"/>
    <w:rsid w:val="00CF2741"/>
    <w:rsid w:val="00CF41D5"/>
    <w:rsid w:val="00CF54A9"/>
    <w:rsid w:val="00CF7450"/>
    <w:rsid w:val="00D0645D"/>
    <w:rsid w:val="00D13F81"/>
    <w:rsid w:val="00D17D7A"/>
    <w:rsid w:val="00D20397"/>
    <w:rsid w:val="00D222F3"/>
    <w:rsid w:val="00D25FB1"/>
    <w:rsid w:val="00D313EA"/>
    <w:rsid w:val="00D433C8"/>
    <w:rsid w:val="00D64DB3"/>
    <w:rsid w:val="00DA05FB"/>
    <w:rsid w:val="00DA3AE1"/>
    <w:rsid w:val="00DA4FFD"/>
    <w:rsid w:val="00DC1D2F"/>
    <w:rsid w:val="00DC3702"/>
    <w:rsid w:val="00DC482F"/>
    <w:rsid w:val="00DD44ED"/>
    <w:rsid w:val="00DD4678"/>
    <w:rsid w:val="00DE7836"/>
    <w:rsid w:val="00E078E3"/>
    <w:rsid w:val="00E3006F"/>
    <w:rsid w:val="00E3540D"/>
    <w:rsid w:val="00E425B0"/>
    <w:rsid w:val="00E45807"/>
    <w:rsid w:val="00E62512"/>
    <w:rsid w:val="00EA7175"/>
    <w:rsid w:val="00EB5F0E"/>
    <w:rsid w:val="00EC6FF4"/>
    <w:rsid w:val="00ED7FE6"/>
    <w:rsid w:val="00F10A66"/>
    <w:rsid w:val="00F10E2E"/>
    <w:rsid w:val="00F16D0D"/>
    <w:rsid w:val="00F3477C"/>
    <w:rsid w:val="00F37A6B"/>
    <w:rsid w:val="00F474B3"/>
    <w:rsid w:val="00F474E7"/>
    <w:rsid w:val="00F619BD"/>
    <w:rsid w:val="00F61A88"/>
    <w:rsid w:val="00F63B21"/>
    <w:rsid w:val="00F662B3"/>
    <w:rsid w:val="00F703EC"/>
    <w:rsid w:val="00FB2C72"/>
    <w:rsid w:val="00FB6699"/>
    <w:rsid w:val="00FC0D94"/>
    <w:rsid w:val="00FC4C20"/>
    <w:rsid w:val="00FC6D67"/>
    <w:rsid w:val="00FF58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lt-L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prastasis">
    <w:name w:val="Normal"/>
    <w:qFormat/>
    <w:rsid w:val="007A3EE3"/>
  </w:style>
  <w:style w:type="character" w:default="1" w:styleId="Numatytasispastraiposriftas">
    <w:name w:val="Default Paragraph Font"/>
    <w:uiPriority w:val="1"/>
    <w:semiHidden/>
    <w:unhideWhenUsed/>
  </w:style>
  <w:style w:type="table" w:default="1" w:styleId="prastojilent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raonra">
    <w:name w:val="No List"/>
    <w:uiPriority w:val="99"/>
    <w:semiHidden/>
    <w:unhideWhenUsed/>
  </w:style>
  <w:style w:type="table" w:styleId="Lentelstinklelis">
    <w:name w:val="Table Grid"/>
    <w:basedOn w:val="prastojilentel"/>
    <w:uiPriority w:val="59"/>
    <w:rsid w:val="00830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ebesliotekstas">
    <w:name w:val="Balloon Text"/>
    <w:basedOn w:val="prastasis"/>
    <w:link w:val="DebesliotekstasDiagrama"/>
    <w:uiPriority w:val="99"/>
    <w:semiHidden/>
    <w:unhideWhenUsed/>
    <w:rsid w:val="001201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ebesliotekstasDiagrama">
    <w:name w:val="Debesėlio tekstas Diagrama"/>
    <w:basedOn w:val="Numatytasispastraiposriftas"/>
    <w:link w:val="Debesliotekstas"/>
    <w:uiPriority w:val="99"/>
    <w:semiHidden/>
    <w:rsid w:val="0012016F"/>
    <w:rPr>
      <w:rFonts w:ascii="Tahoma" w:hAnsi="Tahoma" w:cs="Tahoma"/>
      <w:sz w:val="16"/>
      <w:szCs w:val="16"/>
    </w:rPr>
  </w:style>
  <w:style w:type="character" w:styleId="Komentaronuoroda">
    <w:name w:val="annotation reference"/>
    <w:basedOn w:val="Numatytasispastraiposriftas"/>
    <w:uiPriority w:val="99"/>
    <w:semiHidden/>
    <w:unhideWhenUsed/>
    <w:rsid w:val="0091673F"/>
    <w:rPr>
      <w:sz w:val="16"/>
      <w:szCs w:val="16"/>
    </w:rPr>
  </w:style>
  <w:style w:type="paragraph" w:styleId="Komentarotekstas">
    <w:name w:val="annotation text"/>
    <w:basedOn w:val="prastasis"/>
    <w:link w:val="KomentarotekstasDiagrama"/>
    <w:uiPriority w:val="99"/>
    <w:semiHidden/>
    <w:unhideWhenUsed/>
    <w:rsid w:val="0091673F"/>
    <w:pPr>
      <w:spacing w:line="240" w:lineRule="auto"/>
    </w:pPr>
    <w:rPr>
      <w:sz w:val="20"/>
      <w:szCs w:val="20"/>
    </w:rPr>
  </w:style>
  <w:style w:type="character" w:customStyle="1" w:styleId="KomentarotekstasDiagrama">
    <w:name w:val="Komentaro tekstas Diagrama"/>
    <w:basedOn w:val="Numatytasispastraiposriftas"/>
    <w:link w:val="Komentarotekstas"/>
    <w:uiPriority w:val="99"/>
    <w:semiHidden/>
    <w:rsid w:val="0091673F"/>
    <w:rPr>
      <w:sz w:val="20"/>
      <w:szCs w:val="20"/>
    </w:rPr>
  </w:style>
  <w:style w:type="paragraph" w:styleId="Komentarotema">
    <w:name w:val="annotation subject"/>
    <w:basedOn w:val="Komentarotekstas"/>
    <w:next w:val="Komentarotekstas"/>
    <w:link w:val="KomentarotemaDiagrama"/>
    <w:uiPriority w:val="99"/>
    <w:semiHidden/>
    <w:unhideWhenUsed/>
    <w:rsid w:val="0091673F"/>
    <w:rPr>
      <w:b/>
      <w:bCs/>
    </w:rPr>
  </w:style>
  <w:style w:type="character" w:customStyle="1" w:styleId="KomentarotemaDiagrama">
    <w:name w:val="Komentaro tema Diagrama"/>
    <w:basedOn w:val="KomentarotekstasDiagrama"/>
    <w:link w:val="Komentarotema"/>
    <w:uiPriority w:val="99"/>
    <w:semiHidden/>
    <w:rsid w:val="0091673F"/>
    <w:rPr>
      <w:b/>
      <w:bCs/>
      <w:sz w:val="20"/>
      <w:szCs w:val="20"/>
    </w:rPr>
  </w:style>
  <w:style w:type="character" w:styleId="Emfaz">
    <w:name w:val="Emphasis"/>
    <w:basedOn w:val="Numatytasispastraiposriftas"/>
    <w:uiPriority w:val="20"/>
    <w:qFormat/>
    <w:rsid w:val="00DA05FB"/>
    <w:rPr>
      <w:i/>
      <w:iCs/>
    </w:rPr>
  </w:style>
  <w:style w:type="paragraph" w:styleId="Betarp">
    <w:name w:val="No Spacing"/>
    <w:uiPriority w:val="1"/>
    <w:qFormat/>
    <w:rsid w:val="00157E35"/>
    <w:pPr>
      <w:spacing w:after="0" w:line="240" w:lineRule="auto"/>
    </w:pPr>
  </w:style>
  <w:style w:type="character" w:styleId="Vietosrezervavimoenklotekstas">
    <w:name w:val="Placeholder Text"/>
    <w:basedOn w:val="Numatytasispastraiposriftas"/>
    <w:uiPriority w:val="99"/>
    <w:semiHidden/>
    <w:rsid w:val="00AB165B"/>
    <w:rPr>
      <w:color w:val="808080"/>
    </w:rPr>
  </w:style>
  <w:style w:type="paragraph" w:styleId="Sraopastraipa">
    <w:name w:val="List Paragraph"/>
    <w:basedOn w:val="prastasis"/>
    <w:uiPriority w:val="34"/>
    <w:qFormat/>
    <w:rsid w:val="00C568BA"/>
    <w:pPr>
      <w:ind w:left="720"/>
      <w:contextualSpacing/>
    </w:pPr>
  </w:style>
  <w:style w:type="character" w:styleId="Hipersaitas">
    <w:name w:val="Hyperlink"/>
    <w:basedOn w:val="Numatytasispastraiposriftas"/>
    <w:uiPriority w:val="99"/>
    <w:unhideWhenUsed/>
    <w:rsid w:val="00211049"/>
    <w:rPr>
      <w:color w:val="0000FF" w:themeColor="hyperlink"/>
      <w:u w:val="single"/>
    </w:rPr>
  </w:style>
  <w:style w:type="character" w:customStyle="1" w:styleId="Neapdorotaspaminjimas1">
    <w:name w:val="Neapdorotas paminėjimas1"/>
    <w:basedOn w:val="Numatytasispastraiposriftas"/>
    <w:uiPriority w:val="99"/>
    <w:semiHidden/>
    <w:unhideWhenUsed/>
    <w:rsid w:val="00211049"/>
    <w:rPr>
      <w:color w:val="808080"/>
      <w:shd w:val="clear" w:color="auto" w:fill="E6E6E6"/>
    </w:rPr>
  </w:style>
  <w:style w:type="paragraph" w:styleId="Pataisymai">
    <w:name w:val="Revision"/>
    <w:hidden/>
    <w:uiPriority w:val="99"/>
    <w:semiHidden/>
    <w:rsid w:val="00EA7175"/>
    <w:pPr>
      <w:spacing w:after="0" w:line="240" w:lineRule="auto"/>
    </w:pPr>
  </w:style>
  <w:style w:type="paragraph" w:styleId="Antrats">
    <w:name w:val="header"/>
    <w:basedOn w:val="prastasis"/>
    <w:link w:val="AntratsDiagrama"/>
    <w:uiPriority w:val="99"/>
    <w:unhideWhenUsed/>
    <w:rsid w:val="006114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ratsDiagrama">
    <w:name w:val="Antraštės Diagrama"/>
    <w:basedOn w:val="Numatytasispastraiposriftas"/>
    <w:link w:val="Antrats"/>
    <w:uiPriority w:val="99"/>
    <w:rsid w:val="00611430"/>
  </w:style>
  <w:style w:type="paragraph" w:styleId="Porat">
    <w:name w:val="footer"/>
    <w:basedOn w:val="prastasis"/>
    <w:link w:val="PoratDiagrama"/>
    <w:uiPriority w:val="99"/>
    <w:unhideWhenUsed/>
    <w:rsid w:val="006114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oratDiagrama">
    <w:name w:val="Poraštė Diagrama"/>
    <w:basedOn w:val="Numatytasispastraiposriftas"/>
    <w:link w:val="Porat"/>
    <w:uiPriority w:val="99"/>
    <w:rsid w:val="00611430"/>
  </w:style>
  <w:style w:type="paragraph" w:customStyle="1" w:styleId="prastasis1">
    <w:name w:val="Įprastasis1"/>
    <w:rsid w:val="006E1411"/>
    <w:rPr>
      <w:rFonts w:ascii="Calibri" w:eastAsia="Calibri" w:hAnsi="Calibri" w:cs="Calibri"/>
      <w:color w:val="00000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97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53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9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7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1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9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9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7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73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lt.wikipedia.org/wiki/Klevas" TargetMode="External"/><Relationship Id="rId25" Type="http://schemas.openxmlformats.org/officeDocument/2006/relationships/image" Target="media/image7.wmf"/><Relationship Id="rId33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hyperlink" Target="https://lt.wikipedia.org/wiki/Kop%C5%ABstas" TargetMode="External"/><Relationship Id="rId20" Type="http://schemas.openxmlformats.org/officeDocument/2006/relationships/image" Target="media/image5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hyperlink" Target="https://lt.wikipedia.org/wiki/Dirs%C4%97" TargetMode="Externa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CE6BB3-B0D0-4140-8F9C-12844A271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2863</Words>
  <Characters>1633</Characters>
  <Application>Microsoft Office Word</Application>
  <DocSecurity>0</DocSecurity>
  <Lines>13</Lines>
  <Paragraphs>8</Paragraphs>
  <ScaleCrop>false</ScaleCrop>
  <HeadingPairs>
    <vt:vector size="4" baseType="variant">
      <vt:variant>
        <vt:lpstr>Pavadinimas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alia</cp:lastModifiedBy>
  <cp:revision>12</cp:revision>
  <cp:lastPrinted>2018-03-16T09:24:00Z</cp:lastPrinted>
  <dcterms:created xsi:type="dcterms:W3CDTF">2018-11-28T08:27:00Z</dcterms:created>
  <dcterms:modified xsi:type="dcterms:W3CDTF">2019-01-14T08:53:00Z</dcterms:modified>
</cp:coreProperties>
</file>